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8" r:id="rId2"/>
    <p:sldId id="259" r:id="rId3"/>
    <p:sldId id="262" r:id="rId4"/>
    <p:sldId id="260" r:id="rId5"/>
    <p:sldId id="261" r:id="rId6"/>
    <p:sldId id="263" r:id="rId7"/>
    <p:sldId id="264" r:id="rId8"/>
    <p:sldId id="265" r:id="rId9"/>
  </p:sldIdLst>
  <p:sldSz cx="12192000" cy="6858000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88" d="100"/>
          <a:sy n="88" d="100"/>
        </p:scale>
        <p:origin x="65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5.wmf"/><Relationship Id="rId3" Type="http://schemas.openxmlformats.org/officeDocument/2006/relationships/image" Target="../media/image3.wmf"/><Relationship Id="rId7" Type="http://schemas.openxmlformats.org/officeDocument/2006/relationships/image" Target="../media/image10.wmf"/><Relationship Id="rId12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3.wmf"/><Relationship Id="rId5" Type="http://schemas.openxmlformats.org/officeDocument/2006/relationships/image" Target="../media/image5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12" Type="http://schemas.openxmlformats.org/officeDocument/2006/relationships/image" Target="../media/image15.wmf"/><Relationship Id="rId17" Type="http://schemas.openxmlformats.org/officeDocument/2006/relationships/image" Target="../media/image22.wmf"/><Relationship Id="rId2" Type="http://schemas.openxmlformats.org/officeDocument/2006/relationships/image" Target="../media/image2.wmf"/><Relationship Id="rId16" Type="http://schemas.openxmlformats.org/officeDocument/2006/relationships/image" Target="../media/image21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11" Type="http://schemas.openxmlformats.org/officeDocument/2006/relationships/image" Target="../media/image14.wmf"/><Relationship Id="rId5" Type="http://schemas.openxmlformats.org/officeDocument/2006/relationships/image" Target="../media/image5.wmf"/><Relationship Id="rId15" Type="http://schemas.openxmlformats.org/officeDocument/2006/relationships/image" Target="../media/image20.wmf"/><Relationship Id="rId10" Type="http://schemas.openxmlformats.org/officeDocument/2006/relationships/image" Target="../media/image13.wmf"/><Relationship Id="rId4" Type="http://schemas.openxmlformats.org/officeDocument/2006/relationships/image" Target="../media/image4.wmf"/><Relationship Id="rId9" Type="http://schemas.openxmlformats.org/officeDocument/2006/relationships/image" Target="../media/image12.wmf"/><Relationship Id="rId1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8.wmf"/><Relationship Id="rId18" Type="http://schemas.openxmlformats.org/officeDocument/2006/relationships/image" Target="../media/image24.wmf"/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12" Type="http://schemas.openxmlformats.org/officeDocument/2006/relationships/image" Target="../media/image15.wmf"/><Relationship Id="rId17" Type="http://schemas.openxmlformats.org/officeDocument/2006/relationships/image" Target="../media/image22.wmf"/><Relationship Id="rId2" Type="http://schemas.openxmlformats.org/officeDocument/2006/relationships/image" Target="../media/image2.wmf"/><Relationship Id="rId16" Type="http://schemas.openxmlformats.org/officeDocument/2006/relationships/image" Target="../media/image21.wmf"/><Relationship Id="rId20" Type="http://schemas.openxmlformats.org/officeDocument/2006/relationships/image" Target="../media/image26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11" Type="http://schemas.openxmlformats.org/officeDocument/2006/relationships/image" Target="../media/image14.wmf"/><Relationship Id="rId5" Type="http://schemas.openxmlformats.org/officeDocument/2006/relationships/image" Target="../media/image5.wmf"/><Relationship Id="rId15" Type="http://schemas.openxmlformats.org/officeDocument/2006/relationships/image" Target="../media/image20.wmf"/><Relationship Id="rId10" Type="http://schemas.openxmlformats.org/officeDocument/2006/relationships/image" Target="../media/image13.wmf"/><Relationship Id="rId19" Type="http://schemas.openxmlformats.org/officeDocument/2006/relationships/image" Target="../media/image25.wmf"/><Relationship Id="rId4" Type="http://schemas.openxmlformats.org/officeDocument/2006/relationships/image" Target="../media/image4.wmf"/><Relationship Id="rId9" Type="http://schemas.openxmlformats.org/officeDocument/2006/relationships/image" Target="../media/image12.wmf"/><Relationship Id="rId1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9.wmf"/><Relationship Id="rId18" Type="http://schemas.openxmlformats.org/officeDocument/2006/relationships/image" Target="../media/image26.wmf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12" Type="http://schemas.openxmlformats.org/officeDocument/2006/relationships/image" Target="../media/image18.wmf"/><Relationship Id="rId17" Type="http://schemas.openxmlformats.org/officeDocument/2006/relationships/image" Target="../media/image24.wmf"/><Relationship Id="rId2" Type="http://schemas.openxmlformats.org/officeDocument/2006/relationships/image" Target="../media/image2.wmf"/><Relationship Id="rId16" Type="http://schemas.openxmlformats.org/officeDocument/2006/relationships/image" Target="../media/image22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5.wmf"/><Relationship Id="rId15" Type="http://schemas.openxmlformats.org/officeDocument/2006/relationships/image" Target="../media/image21.wmf"/><Relationship Id="rId10" Type="http://schemas.openxmlformats.org/officeDocument/2006/relationships/image" Target="../media/image14.wmf"/><Relationship Id="rId4" Type="http://schemas.openxmlformats.org/officeDocument/2006/relationships/image" Target="../media/image4.wmf"/><Relationship Id="rId9" Type="http://schemas.openxmlformats.org/officeDocument/2006/relationships/image" Target="../media/image13.wmf"/><Relationship Id="rId1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E31548-20CA-4DEE-BF41-DB9D678CA114}" type="datetimeFigureOut">
              <a:rPr lang="en-GB" smtClean="0"/>
              <a:t>24/01/2017</a:t>
            </a:fld>
            <a:endParaRPr lang="en-GB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1243013"/>
            <a:ext cx="596900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87126"/>
            <a:ext cx="5486400" cy="39167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C94DDE-CF8F-442B-B4CD-B033E68DCB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09460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C94DDE-CF8F-442B-B4CD-B033E68DCB9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31207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C94DDE-CF8F-442B-B4CD-B033E68DCB98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5202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GB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88660-0301-4C18-A02F-8B401C85725B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2530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44669-F951-4556-96F0-1E2BF1D1A360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8737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EC2B9B-6092-4C39-8793-CC4C9094BF5F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04188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3632E8-C5B2-4C64-A4C1-A9F68B7D4880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4949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6A490-1C89-4AA5-BF9F-16D104FF36BD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7556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D9303-ABDC-4A0E-B7BB-4CA5CD5014E5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38794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16B12-5133-4FBE-81FC-C0AC50EF444E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3937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038F94-06D7-43B2-BC23-4E1BC240E0F8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2185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D3F6A-C660-4791-BAA6-FC9F294EAA3D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8427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1959B-8717-4FAA-B68F-61D77E99A9F2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5340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EEF07-F4BB-4140-B230-4EF32BC6781B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0930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GB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GB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BD65A3-6518-40DD-9C34-6BE1FEB8FB8D}" type="datetime1">
              <a:rPr lang="en-GB" smtClean="0"/>
              <a:t>24/01/2017</a:t>
            </a:fld>
            <a:endParaRPr lang="en-GB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355E80-CF0A-44A1-A9F0-2AAF0A1BBCA5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5103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0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1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23.bin"/><Relationship Id="rId8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9.wmf"/><Relationship Id="rId26" Type="http://schemas.openxmlformats.org/officeDocument/2006/relationships/image" Target="../media/image15.wmf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14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5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0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50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9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70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21.wmf"/><Relationship Id="rId42" Type="http://schemas.openxmlformats.org/officeDocument/2006/relationships/image" Target="../media/image26.wmf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65.bin"/><Relationship Id="rId41" Type="http://schemas.openxmlformats.org/officeDocument/2006/relationships/oleObject" Target="../embeddings/oleObject7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14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25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0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68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2.wmf"/><Relationship Id="rId26" Type="http://schemas.openxmlformats.org/officeDocument/2006/relationships/image" Target="../media/image18.wmf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22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15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8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19.wmf"/><Relationship Id="rId36" Type="http://schemas.openxmlformats.org/officeDocument/2006/relationships/image" Target="../media/image24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88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7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4859338" y="2349500"/>
            <a:ext cx="0" cy="3382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>
            <a:off x="4859338" y="5734050"/>
            <a:ext cx="30956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>
            <a:off x="5651500" y="2276475"/>
            <a:ext cx="1225550" cy="30972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 flipV="1">
            <a:off x="4926844" y="1991984"/>
            <a:ext cx="2562678" cy="25209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 flipV="1">
            <a:off x="5517510" y="2480820"/>
            <a:ext cx="2630182" cy="262287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7" name="Line 21"/>
          <p:cNvSpPr>
            <a:spLocks noChangeShapeType="1"/>
          </p:cNvSpPr>
          <p:nvPr/>
        </p:nvSpPr>
        <p:spPr bwMode="auto">
          <a:xfrm flipH="1">
            <a:off x="4859338" y="3357563"/>
            <a:ext cx="12255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8" name="Line 22"/>
          <p:cNvSpPr>
            <a:spLocks noChangeShapeType="1"/>
          </p:cNvSpPr>
          <p:nvPr/>
        </p:nvSpPr>
        <p:spPr bwMode="auto">
          <a:xfrm flipH="1" flipV="1">
            <a:off x="4795100" y="4209595"/>
            <a:ext cx="1594814" cy="24711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54508"/>
              </p:ext>
            </p:extLst>
          </p:nvPr>
        </p:nvGraphicFramePr>
        <p:xfrm>
          <a:off x="4406427" y="3235046"/>
          <a:ext cx="371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6427" y="3235046"/>
                        <a:ext cx="3714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12198"/>
              </p:ext>
            </p:extLst>
          </p:nvPr>
        </p:nvGraphicFramePr>
        <p:xfrm>
          <a:off x="4361344" y="4040981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1344" y="4040981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Ευθεία γραμμή σύνδεσης 15"/>
          <p:cNvCxnSpPr>
            <a:stCxn id="7" idx="0"/>
          </p:cNvCxnSpPr>
          <p:nvPr/>
        </p:nvCxnSpPr>
        <p:spPr>
          <a:xfrm>
            <a:off x="6084888" y="3357563"/>
            <a:ext cx="0" cy="23749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Ευθεία γραμμή σύνδεσης 17"/>
          <p:cNvCxnSpPr/>
          <p:nvPr/>
        </p:nvCxnSpPr>
        <p:spPr>
          <a:xfrm>
            <a:off x="6389914" y="4209595"/>
            <a:ext cx="0" cy="152286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94209"/>
              </p:ext>
            </p:extLst>
          </p:nvPr>
        </p:nvGraphicFramePr>
        <p:xfrm>
          <a:off x="5802313" y="5737225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2313" y="5737225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32894"/>
              </p:ext>
            </p:extLst>
          </p:nvPr>
        </p:nvGraphicFramePr>
        <p:xfrm>
          <a:off x="6288088" y="5737225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8088" y="5737225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46075"/>
              </p:ext>
            </p:extLst>
          </p:nvPr>
        </p:nvGraphicFramePr>
        <p:xfrm>
          <a:off x="5517510" y="1792288"/>
          <a:ext cx="463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17510" y="1792288"/>
                        <a:ext cx="4635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955554"/>
              </p:ext>
            </p:extLst>
          </p:nvPr>
        </p:nvGraphicFramePr>
        <p:xfrm>
          <a:off x="7466013" y="1362075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66013" y="1362075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22629"/>
              </p:ext>
            </p:extLst>
          </p:nvPr>
        </p:nvGraphicFramePr>
        <p:xfrm>
          <a:off x="8099425" y="2111142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99425" y="2111142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Ευθύγραμμο βέλος σύνδεσης 24"/>
          <p:cNvCxnSpPr/>
          <p:nvPr/>
        </p:nvCxnSpPr>
        <p:spPr>
          <a:xfrm>
            <a:off x="6877050" y="2558143"/>
            <a:ext cx="620806" cy="58226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Ευθύγραμμο βέλος σύνδεσης 25"/>
          <p:cNvCxnSpPr/>
          <p:nvPr/>
        </p:nvCxnSpPr>
        <p:spPr>
          <a:xfrm flipH="1">
            <a:off x="5186040" y="3415448"/>
            <a:ext cx="3801" cy="714367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864429" y="500743"/>
            <a:ext cx="4837863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l-GR" sz="2400" b="1" dirty="0" smtClean="0"/>
              <a:t>Γεωργικό πρόβλημα </a:t>
            </a:r>
            <a:r>
              <a:rPr lang="en-US" sz="2400" b="1" dirty="0" smtClean="0"/>
              <a:t>(Farm problem)</a:t>
            </a:r>
            <a:endParaRPr lang="en-GB" sz="2400" b="1" dirty="0"/>
          </a:p>
        </p:txBody>
      </p:sp>
      <p:graphicFrame>
        <p:nvGraphicFramePr>
          <p:cNvPr id="31" name="Αντικείμενο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2701"/>
              </p:ext>
            </p:extLst>
          </p:nvPr>
        </p:nvGraphicFramePr>
        <p:xfrm>
          <a:off x="7741066" y="5794149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41066" y="5794149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Αντικείμενο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880416"/>
              </p:ext>
            </p:extLst>
          </p:nvPr>
        </p:nvGraphicFramePr>
        <p:xfrm>
          <a:off x="4368807" y="2276475"/>
          <a:ext cx="37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68807" y="2276475"/>
                        <a:ext cx="3714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894310" y="3671649"/>
            <a:ext cx="186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Πτώση των τιμών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430267" y="3877628"/>
            <a:ext cx="2314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εχνολογική πρόοδος/</a:t>
            </a:r>
          </a:p>
          <a:p>
            <a:r>
              <a:rPr lang="el-GR" dirty="0" smtClean="0"/>
              <a:t>Ευνοϊκές συνθήκες</a:t>
            </a:r>
            <a:endParaRPr lang="en-GB" dirty="0"/>
          </a:p>
        </p:txBody>
      </p:sp>
      <p:sp>
        <p:nvSpPr>
          <p:cNvPr id="37" name="Καμπύλο αριστερό βέλος 36"/>
          <p:cNvSpPr/>
          <p:nvPr/>
        </p:nvSpPr>
        <p:spPr>
          <a:xfrm rot="19120048">
            <a:off x="8293160" y="1517191"/>
            <a:ext cx="818263" cy="232760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42856" y="5455396"/>
            <a:ext cx="28146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Κλίση</a:t>
            </a:r>
            <a:r>
              <a:rPr lang="el-GR" dirty="0" smtClean="0"/>
              <a:t> της καμπύλης</a:t>
            </a:r>
          </a:p>
          <a:p>
            <a:pPr algn="ctr"/>
            <a:r>
              <a:rPr lang="el-GR" dirty="0" smtClean="0"/>
              <a:t>Ζήτησης: φύση των αγαθών</a:t>
            </a:r>
            <a:endParaRPr lang="en-GB" dirty="0"/>
          </a:p>
        </p:txBody>
      </p:sp>
      <p:sp>
        <p:nvSpPr>
          <p:cNvPr id="39" name="Στρογγυλεμένο ορθογώνιο 38"/>
          <p:cNvSpPr/>
          <p:nvPr/>
        </p:nvSpPr>
        <p:spPr>
          <a:xfrm>
            <a:off x="370970" y="5103699"/>
            <a:ext cx="3015343" cy="1349727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Θέση υποσέλιδου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Γεωργικό πρόβλημα (Farm </a:t>
            </a:r>
            <a:r>
              <a:rPr lang="el-GR" dirty="0" err="1" smtClean="0"/>
              <a:t>problem</a:t>
            </a:r>
            <a:r>
              <a:rPr lang="el-GR" dirty="0" smtClean="0"/>
              <a:t> Ι)</a:t>
            </a:r>
            <a:endParaRPr lang="en-GB" dirty="0"/>
          </a:p>
        </p:txBody>
      </p:sp>
      <p:sp>
        <p:nvSpPr>
          <p:cNvPr id="10" name="Θέση αριθμού διαφάνειας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1</a:t>
            </a:fld>
            <a:endParaRPr lang="en-GB" dirty="0"/>
          </a:p>
        </p:txBody>
      </p:sp>
      <p:cxnSp>
        <p:nvCxnSpPr>
          <p:cNvPr id="12" name="Ευθύγραμμο βέλος σύνδεσης 11"/>
          <p:cNvCxnSpPr>
            <a:stCxn id="7" idx="0"/>
          </p:cNvCxnSpPr>
          <p:nvPr/>
        </p:nvCxnSpPr>
        <p:spPr>
          <a:xfrm>
            <a:off x="6084888" y="3357563"/>
            <a:ext cx="305026" cy="87674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578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4859338" y="2349500"/>
            <a:ext cx="0" cy="3382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>
            <a:off x="4859338" y="5734050"/>
            <a:ext cx="30956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>
            <a:off x="5651500" y="2276475"/>
            <a:ext cx="1225550" cy="30972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 flipV="1">
            <a:off x="4926844" y="1991984"/>
            <a:ext cx="2562678" cy="25209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 flipV="1">
            <a:off x="5517510" y="2480820"/>
            <a:ext cx="2630182" cy="262287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7" name="Line 21"/>
          <p:cNvSpPr>
            <a:spLocks noChangeShapeType="1"/>
          </p:cNvSpPr>
          <p:nvPr/>
        </p:nvSpPr>
        <p:spPr bwMode="auto">
          <a:xfrm flipH="1">
            <a:off x="4859338" y="3357563"/>
            <a:ext cx="12255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8" name="Line 22"/>
          <p:cNvSpPr>
            <a:spLocks noChangeShapeType="1"/>
          </p:cNvSpPr>
          <p:nvPr/>
        </p:nvSpPr>
        <p:spPr bwMode="auto">
          <a:xfrm flipH="1" flipV="1">
            <a:off x="4795100" y="4209595"/>
            <a:ext cx="1594814" cy="24711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33713"/>
              </p:ext>
            </p:extLst>
          </p:nvPr>
        </p:nvGraphicFramePr>
        <p:xfrm>
          <a:off x="4406427" y="3235046"/>
          <a:ext cx="371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6427" y="3235046"/>
                        <a:ext cx="3714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16931"/>
              </p:ext>
            </p:extLst>
          </p:nvPr>
        </p:nvGraphicFramePr>
        <p:xfrm>
          <a:off x="4361344" y="4040981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1344" y="4040981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Ευθεία γραμμή σύνδεσης 10"/>
          <p:cNvCxnSpPr>
            <a:stCxn id="7" idx="0"/>
          </p:cNvCxnSpPr>
          <p:nvPr/>
        </p:nvCxnSpPr>
        <p:spPr>
          <a:xfrm>
            <a:off x="6084888" y="3357563"/>
            <a:ext cx="0" cy="23749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Ευθεία γραμμή σύνδεσης 11"/>
          <p:cNvCxnSpPr/>
          <p:nvPr/>
        </p:nvCxnSpPr>
        <p:spPr>
          <a:xfrm>
            <a:off x="6389914" y="4209595"/>
            <a:ext cx="0" cy="152286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08081"/>
              </p:ext>
            </p:extLst>
          </p:nvPr>
        </p:nvGraphicFramePr>
        <p:xfrm>
          <a:off x="5802313" y="5737225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7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2313" y="5737225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9463"/>
              </p:ext>
            </p:extLst>
          </p:nvPr>
        </p:nvGraphicFramePr>
        <p:xfrm>
          <a:off x="6288088" y="5737225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8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88088" y="5737225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38560"/>
              </p:ext>
            </p:extLst>
          </p:nvPr>
        </p:nvGraphicFramePr>
        <p:xfrm>
          <a:off x="5517510" y="1792288"/>
          <a:ext cx="463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17510" y="1792288"/>
                        <a:ext cx="4635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52841"/>
              </p:ext>
            </p:extLst>
          </p:nvPr>
        </p:nvGraphicFramePr>
        <p:xfrm>
          <a:off x="7466013" y="1362075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0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66013" y="1362075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18784"/>
              </p:ext>
            </p:extLst>
          </p:nvPr>
        </p:nvGraphicFramePr>
        <p:xfrm>
          <a:off x="8099425" y="2111142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99425" y="2111142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ύγραμμο βέλος σύνδεσης 17"/>
          <p:cNvCxnSpPr/>
          <p:nvPr/>
        </p:nvCxnSpPr>
        <p:spPr>
          <a:xfrm>
            <a:off x="6877050" y="2558143"/>
            <a:ext cx="620806" cy="58226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ύγραμμο βέλος σύνδεσης 18"/>
          <p:cNvCxnSpPr/>
          <p:nvPr/>
        </p:nvCxnSpPr>
        <p:spPr>
          <a:xfrm flipH="1">
            <a:off x="5186040" y="3415448"/>
            <a:ext cx="3801" cy="714367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88360"/>
              </p:ext>
            </p:extLst>
          </p:nvPr>
        </p:nvGraphicFramePr>
        <p:xfrm>
          <a:off x="7741066" y="5794149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41066" y="5794149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74071"/>
              </p:ext>
            </p:extLst>
          </p:nvPr>
        </p:nvGraphicFramePr>
        <p:xfrm>
          <a:off x="4368807" y="2276475"/>
          <a:ext cx="37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" name="Equation" r:id="rId20" imgW="152280" imgH="164880" progId="Equation.DSMT4">
                  <p:embed/>
                </p:oleObj>
              </mc:Choice>
              <mc:Fallback>
                <p:oleObj name="Equation" r:id="rId20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68807" y="2276475"/>
                        <a:ext cx="3714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60939"/>
              </p:ext>
            </p:extLst>
          </p:nvPr>
        </p:nvGraphicFramePr>
        <p:xfrm>
          <a:off x="4534516" y="5521034"/>
          <a:ext cx="284282" cy="39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34516" y="5521034"/>
                        <a:ext cx="284282" cy="39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25715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" name="Equation" r:id="rId24" imgW="914400" imgH="198720" progId="Equation.DSMT4">
                  <p:embed/>
                </p:oleObj>
              </mc:Choice>
              <mc:Fallback>
                <p:oleObj name="Equation" r:id="rId2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46098"/>
              </p:ext>
            </p:extLst>
          </p:nvPr>
        </p:nvGraphicFramePr>
        <p:xfrm>
          <a:off x="6004672" y="2783256"/>
          <a:ext cx="341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6" name="Equation" r:id="rId26" imgW="152280" imgH="164880" progId="Equation.DSMT4">
                  <p:embed/>
                </p:oleObj>
              </mc:Choice>
              <mc:Fallback>
                <p:oleObj name="Equation" r:id="rId26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04672" y="2783256"/>
                        <a:ext cx="3413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Αντικείμενο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2449"/>
              </p:ext>
            </p:extLst>
          </p:nvPr>
        </p:nvGraphicFramePr>
        <p:xfrm>
          <a:off x="6347621" y="3648996"/>
          <a:ext cx="341312" cy="35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7" name="Equation" r:id="rId28" imgW="152280" imgH="164880" progId="Equation.DSMT4">
                  <p:embed/>
                </p:oleObj>
              </mc:Choice>
              <mc:Fallback>
                <p:oleObj name="Equation" r:id="rId2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47621" y="3648996"/>
                        <a:ext cx="341312" cy="35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Ορθογώνιο 25"/>
          <p:cNvSpPr/>
          <p:nvPr/>
        </p:nvSpPr>
        <p:spPr>
          <a:xfrm>
            <a:off x="4859338" y="3357563"/>
            <a:ext cx="1225550" cy="236246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Ορθογώνιο 26"/>
          <p:cNvSpPr/>
          <p:nvPr/>
        </p:nvSpPr>
        <p:spPr>
          <a:xfrm>
            <a:off x="4818798" y="4234306"/>
            <a:ext cx="1588352" cy="14857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28" name="Αντικείμενο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845152"/>
              </p:ext>
            </p:extLst>
          </p:nvPr>
        </p:nvGraphicFramePr>
        <p:xfrm>
          <a:off x="598039" y="2352274"/>
          <a:ext cx="3185043" cy="66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" name="Equation" r:id="rId30" imgW="1091880" imgH="228600" progId="Equation.DSMT4">
                  <p:embed/>
                </p:oleObj>
              </mc:Choice>
              <mc:Fallback>
                <p:oleObj name="Equation" r:id="rId30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8039" y="2352274"/>
                        <a:ext cx="3185043" cy="66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Βέλος προς τα κάτω 28"/>
          <p:cNvSpPr/>
          <p:nvPr/>
        </p:nvSpPr>
        <p:spPr>
          <a:xfrm>
            <a:off x="1970314" y="3415448"/>
            <a:ext cx="631372" cy="14286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1364337" y="5240680"/>
            <a:ext cx="2306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rgbClr val="FF0000"/>
                </a:solidFill>
              </a:rPr>
              <a:t>Μείωση εσόδων</a:t>
            </a:r>
            <a:endParaRPr lang="en-GB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2" name="Αντικείμενο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0610"/>
              </p:ext>
            </p:extLst>
          </p:nvPr>
        </p:nvGraphicFramePr>
        <p:xfrm>
          <a:off x="5779226" y="4253345"/>
          <a:ext cx="312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" name="Equation" r:id="rId32" imgW="139680" imgH="152280" progId="Equation.DSMT4">
                  <p:embed/>
                </p:oleObj>
              </mc:Choice>
              <mc:Fallback>
                <p:oleObj name="Equation" r:id="rId32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779226" y="4253345"/>
                        <a:ext cx="31273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175657" y="6351362"/>
            <a:ext cx="878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έρδη?</a:t>
            </a:r>
            <a:endParaRPr lang="en-GB" dirty="0"/>
          </a:p>
        </p:txBody>
      </p:sp>
      <p:sp>
        <p:nvSpPr>
          <p:cNvPr id="34" name="Θέση υποσέλιδου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35" name="Θέση αριθμού διαφάνειας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806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4859338" y="2349500"/>
            <a:ext cx="0" cy="3382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>
            <a:off x="4859338" y="5734050"/>
            <a:ext cx="30956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>
            <a:off x="5651500" y="2276475"/>
            <a:ext cx="1225550" cy="30972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 flipV="1">
            <a:off x="4869177" y="2017872"/>
            <a:ext cx="2562678" cy="25209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 flipV="1">
            <a:off x="4859338" y="2480819"/>
            <a:ext cx="3288354" cy="319131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7" name="Line 21"/>
          <p:cNvSpPr>
            <a:spLocks noChangeShapeType="1"/>
          </p:cNvSpPr>
          <p:nvPr/>
        </p:nvSpPr>
        <p:spPr bwMode="auto">
          <a:xfrm flipH="1">
            <a:off x="4859338" y="3357563"/>
            <a:ext cx="12255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8" name="Line 22"/>
          <p:cNvSpPr>
            <a:spLocks noChangeShapeType="1"/>
          </p:cNvSpPr>
          <p:nvPr/>
        </p:nvSpPr>
        <p:spPr bwMode="auto">
          <a:xfrm flipH="1" flipV="1">
            <a:off x="4795100" y="4209595"/>
            <a:ext cx="1594814" cy="24711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61123"/>
              </p:ext>
            </p:extLst>
          </p:nvPr>
        </p:nvGraphicFramePr>
        <p:xfrm>
          <a:off x="4406427" y="3235046"/>
          <a:ext cx="371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427" y="3235046"/>
                        <a:ext cx="3714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01134"/>
              </p:ext>
            </p:extLst>
          </p:nvPr>
        </p:nvGraphicFramePr>
        <p:xfrm>
          <a:off x="4361344" y="4040981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1344" y="4040981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Ευθεία γραμμή σύνδεσης 10"/>
          <p:cNvCxnSpPr>
            <a:stCxn id="7" idx="0"/>
          </p:cNvCxnSpPr>
          <p:nvPr/>
        </p:nvCxnSpPr>
        <p:spPr>
          <a:xfrm>
            <a:off x="6084888" y="3357563"/>
            <a:ext cx="0" cy="23749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Ευθεία γραμμή σύνδεσης 11"/>
          <p:cNvCxnSpPr/>
          <p:nvPr/>
        </p:nvCxnSpPr>
        <p:spPr>
          <a:xfrm>
            <a:off x="6389914" y="4209595"/>
            <a:ext cx="0" cy="152286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027367"/>
              </p:ext>
            </p:extLst>
          </p:nvPr>
        </p:nvGraphicFramePr>
        <p:xfrm>
          <a:off x="5802313" y="5737225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2313" y="5737225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51022"/>
              </p:ext>
            </p:extLst>
          </p:nvPr>
        </p:nvGraphicFramePr>
        <p:xfrm>
          <a:off x="6288088" y="5737225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8088" y="5737225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09056"/>
              </p:ext>
            </p:extLst>
          </p:nvPr>
        </p:nvGraphicFramePr>
        <p:xfrm>
          <a:off x="5517510" y="1792288"/>
          <a:ext cx="463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7510" y="1792288"/>
                        <a:ext cx="4635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09316"/>
              </p:ext>
            </p:extLst>
          </p:nvPr>
        </p:nvGraphicFramePr>
        <p:xfrm>
          <a:off x="7466013" y="1362075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66013" y="1362075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80156"/>
              </p:ext>
            </p:extLst>
          </p:nvPr>
        </p:nvGraphicFramePr>
        <p:xfrm>
          <a:off x="8099425" y="2111142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99425" y="2111142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ύγραμμο βέλος σύνδεσης 17"/>
          <p:cNvCxnSpPr/>
          <p:nvPr/>
        </p:nvCxnSpPr>
        <p:spPr>
          <a:xfrm>
            <a:off x="6877050" y="2558143"/>
            <a:ext cx="620806" cy="58226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656709"/>
              </p:ext>
            </p:extLst>
          </p:nvPr>
        </p:nvGraphicFramePr>
        <p:xfrm>
          <a:off x="7741066" y="5794149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41066" y="5794149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88218"/>
              </p:ext>
            </p:extLst>
          </p:nvPr>
        </p:nvGraphicFramePr>
        <p:xfrm>
          <a:off x="4368807" y="2276475"/>
          <a:ext cx="37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68807" y="2276475"/>
                        <a:ext cx="3714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Θέση υποσέλιδου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25" name="Θέση αριθμού διαφάνειας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3</a:t>
            </a:fld>
            <a:endParaRPr lang="en-GB" dirty="0"/>
          </a:p>
        </p:txBody>
      </p:sp>
      <p:sp>
        <p:nvSpPr>
          <p:cNvPr id="27" name="Ορθογώνιο τρίγωνο 26"/>
          <p:cNvSpPr/>
          <p:nvPr/>
        </p:nvSpPr>
        <p:spPr>
          <a:xfrm rot="5400000">
            <a:off x="4896506" y="3267307"/>
            <a:ext cx="1182488" cy="1270605"/>
          </a:xfrm>
          <a:prstGeom prst="rtTriangl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Ορθογώνιο τρίγωνο 27"/>
          <p:cNvSpPr/>
          <p:nvPr/>
        </p:nvSpPr>
        <p:spPr>
          <a:xfrm rot="5400000">
            <a:off x="4919645" y="4228026"/>
            <a:ext cx="1376497" cy="1432037"/>
          </a:xfrm>
          <a:prstGeom prst="rtTriangl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1066800" y="979609"/>
            <a:ext cx="31618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l-GR" dirty="0" smtClean="0"/>
              <a:t>Το πλεόνασμα των παραγωγών</a:t>
            </a:r>
          </a:p>
          <a:p>
            <a:pPr>
              <a:lnSpc>
                <a:spcPct val="200000"/>
              </a:lnSpc>
            </a:pPr>
            <a:r>
              <a:rPr lang="el-GR" dirty="0" smtClean="0"/>
              <a:t>μπορεί και να αυξάνεται? 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1279964" y="4234306"/>
            <a:ext cx="2138406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ΕΜΠΕΙΡΙΚΟ ΖΉΤΗΜΑ</a:t>
            </a:r>
            <a:endParaRPr lang="en-GB" dirty="0"/>
          </a:p>
        </p:txBody>
      </p:sp>
      <p:sp>
        <p:nvSpPr>
          <p:cNvPr id="22" name="Βέλος προς τα κάτω 21"/>
          <p:cNvSpPr/>
          <p:nvPr/>
        </p:nvSpPr>
        <p:spPr>
          <a:xfrm>
            <a:off x="2286000" y="2477294"/>
            <a:ext cx="361714" cy="159918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46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7"/>
          <p:cNvSpPr>
            <a:spLocks noChangeShapeType="1"/>
          </p:cNvSpPr>
          <p:nvPr/>
        </p:nvSpPr>
        <p:spPr bwMode="auto">
          <a:xfrm>
            <a:off x="4859338" y="2349500"/>
            <a:ext cx="0" cy="3382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4859338" y="5734050"/>
            <a:ext cx="30956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5" name="Line 16"/>
          <p:cNvSpPr>
            <a:spLocks noChangeShapeType="1"/>
          </p:cNvSpPr>
          <p:nvPr/>
        </p:nvSpPr>
        <p:spPr bwMode="auto">
          <a:xfrm>
            <a:off x="5651500" y="2276475"/>
            <a:ext cx="1225550" cy="30972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flipV="1">
            <a:off x="4926844" y="1991984"/>
            <a:ext cx="2562678" cy="25209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 flipV="1">
            <a:off x="5517510" y="2480820"/>
            <a:ext cx="2630182" cy="262287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8" name="Line 21"/>
          <p:cNvSpPr>
            <a:spLocks noChangeShapeType="1"/>
          </p:cNvSpPr>
          <p:nvPr/>
        </p:nvSpPr>
        <p:spPr bwMode="auto">
          <a:xfrm flipH="1">
            <a:off x="4859338" y="3357563"/>
            <a:ext cx="12255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9" name="Line 22"/>
          <p:cNvSpPr>
            <a:spLocks noChangeShapeType="1"/>
          </p:cNvSpPr>
          <p:nvPr/>
        </p:nvSpPr>
        <p:spPr bwMode="auto">
          <a:xfrm flipH="1" flipV="1">
            <a:off x="4795100" y="4209595"/>
            <a:ext cx="1594814" cy="24711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75528"/>
              </p:ext>
            </p:extLst>
          </p:nvPr>
        </p:nvGraphicFramePr>
        <p:xfrm>
          <a:off x="4406427" y="3235046"/>
          <a:ext cx="371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427" y="3235046"/>
                        <a:ext cx="3714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94684"/>
              </p:ext>
            </p:extLst>
          </p:nvPr>
        </p:nvGraphicFramePr>
        <p:xfrm>
          <a:off x="4361344" y="4040981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1344" y="4040981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Ευθεία γραμμή σύνδεσης 11"/>
          <p:cNvCxnSpPr>
            <a:stCxn id="8" idx="0"/>
          </p:cNvCxnSpPr>
          <p:nvPr/>
        </p:nvCxnSpPr>
        <p:spPr>
          <a:xfrm>
            <a:off x="6084888" y="3357563"/>
            <a:ext cx="0" cy="23749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Ευθεία γραμμή σύνδεσης 12"/>
          <p:cNvCxnSpPr/>
          <p:nvPr/>
        </p:nvCxnSpPr>
        <p:spPr>
          <a:xfrm>
            <a:off x="6389914" y="4209595"/>
            <a:ext cx="0" cy="152286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61547"/>
              </p:ext>
            </p:extLst>
          </p:nvPr>
        </p:nvGraphicFramePr>
        <p:xfrm>
          <a:off x="5802313" y="5737225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2313" y="5737225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195626"/>
              </p:ext>
            </p:extLst>
          </p:nvPr>
        </p:nvGraphicFramePr>
        <p:xfrm>
          <a:off x="6288088" y="5737225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8088" y="5737225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973203"/>
              </p:ext>
            </p:extLst>
          </p:nvPr>
        </p:nvGraphicFramePr>
        <p:xfrm>
          <a:off x="5517510" y="1792288"/>
          <a:ext cx="463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7510" y="1792288"/>
                        <a:ext cx="4635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96695"/>
              </p:ext>
            </p:extLst>
          </p:nvPr>
        </p:nvGraphicFramePr>
        <p:xfrm>
          <a:off x="8099425" y="2111142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99425" y="2111142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ύγραμμο βέλος σύνδεσης 17"/>
          <p:cNvCxnSpPr/>
          <p:nvPr/>
        </p:nvCxnSpPr>
        <p:spPr>
          <a:xfrm>
            <a:off x="7424623" y="2210564"/>
            <a:ext cx="542990" cy="44259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58693"/>
              </p:ext>
            </p:extLst>
          </p:nvPr>
        </p:nvGraphicFramePr>
        <p:xfrm>
          <a:off x="7741066" y="5794149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1066" y="5794149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117325"/>
              </p:ext>
            </p:extLst>
          </p:nvPr>
        </p:nvGraphicFramePr>
        <p:xfrm>
          <a:off x="4368807" y="2276475"/>
          <a:ext cx="37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68807" y="2276475"/>
                        <a:ext cx="3714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77849"/>
              </p:ext>
            </p:extLst>
          </p:nvPr>
        </p:nvGraphicFramePr>
        <p:xfrm>
          <a:off x="4534516" y="5521034"/>
          <a:ext cx="284282" cy="39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34516" y="5521034"/>
                        <a:ext cx="284282" cy="39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27039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1" name="Equation" r:id="rId21" imgW="914400" imgH="198720" progId="Equation.DSMT4">
                  <p:embed/>
                </p:oleObj>
              </mc:Choice>
              <mc:Fallback>
                <p:oleObj name="Equation" r:id="rId2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1635"/>
              </p:ext>
            </p:extLst>
          </p:nvPr>
        </p:nvGraphicFramePr>
        <p:xfrm>
          <a:off x="6004672" y="2783256"/>
          <a:ext cx="341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04672" y="2783256"/>
                        <a:ext cx="3413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Αντικείμενο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200568"/>
              </p:ext>
            </p:extLst>
          </p:nvPr>
        </p:nvGraphicFramePr>
        <p:xfrm>
          <a:off x="6347621" y="3727387"/>
          <a:ext cx="341312" cy="35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47621" y="3727387"/>
                        <a:ext cx="341312" cy="35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Ευθεία γραμμή σύνδεσης 29"/>
          <p:cNvCxnSpPr/>
          <p:nvPr/>
        </p:nvCxnSpPr>
        <p:spPr>
          <a:xfrm>
            <a:off x="6040438" y="1991984"/>
            <a:ext cx="1281923" cy="311171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Αντικείμενο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107581"/>
              </p:ext>
            </p:extLst>
          </p:nvPr>
        </p:nvGraphicFramePr>
        <p:xfrm>
          <a:off x="6070600" y="1541463"/>
          <a:ext cx="4937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70600" y="1541463"/>
                        <a:ext cx="49371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Αντικείμενο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83382"/>
              </p:ext>
            </p:extLst>
          </p:nvPr>
        </p:nvGraphicFramePr>
        <p:xfrm>
          <a:off x="6297613" y="2352675"/>
          <a:ext cx="369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97613" y="2352675"/>
                        <a:ext cx="3698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Αντικείμενο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038966"/>
              </p:ext>
            </p:extLst>
          </p:nvPr>
        </p:nvGraphicFramePr>
        <p:xfrm>
          <a:off x="6967235" y="3634122"/>
          <a:ext cx="3984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67235" y="3634122"/>
                        <a:ext cx="39846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Ευθύγραμμο βέλος σύνδεσης 35"/>
          <p:cNvCxnSpPr/>
          <p:nvPr/>
        </p:nvCxnSpPr>
        <p:spPr>
          <a:xfrm>
            <a:off x="6175328" y="3357563"/>
            <a:ext cx="576310" cy="46751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89970" y="653752"/>
            <a:ext cx="36519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dirty="0" smtClean="0"/>
              <a:t>Τεχνολογική πρόοδος </a:t>
            </a:r>
          </a:p>
          <a:p>
            <a:pPr algn="ctr"/>
            <a:r>
              <a:rPr lang="el-GR" dirty="0" smtClean="0"/>
              <a:t>+</a:t>
            </a:r>
          </a:p>
          <a:p>
            <a:pPr algn="ctr"/>
            <a:r>
              <a:rPr lang="el-GR" dirty="0" smtClean="0"/>
              <a:t>Χαμηλή </a:t>
            </a:r>
            <a:r>
              <a:rPr lang="el-GR" b="1" dirty="0" smtClean="0">
                <a:solidFill>
                  <a:srgbClr val="FF0000"/>
                </a:solidFill>
              </a:rPr>
              <a:t>εισοδηματική ελαστικότητα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38" name="Στρογγυλεμένο ορθογώνιο 37"/>
          <p:cNvSpPr/>
          <p:nvPr/>
        </p:nvSpPr>
        <p:spPr>
          <a:xfrm>
            <a:off x="318552" y="396280"/>
            <a:ext cx="3794798" cy="1438275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0" name="Ευθύγραμμο βέλος σύνδεσης 39"/>
          <p:cNvCxnSpPr/>
          <p:nvPr/>
        </p:nvCxnSpPr>
        <p:spPr>
          <a:xfrm flipV="1">
            <a:off x="5802313" y="2349500"/>
            <a:ext cx="282575" cy="1277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Ευθεία γραμμή σύνδεσης 41"/>
          <p:cNvCxnSpPr/>
          <p:nvPr/>
        </p:nvCxnSpPr>
        <p:spPr>
          <a:xfrm>
            <a:off x="4859338" y="3792259"/>
            <a:ext cx="1979764" cy="3282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Ευθεία γραμμή σύνδεσης 43"/>
          <p:cNvCxnSpPr/>
          <p:nvPr/>
        </p:nvCxnSpPr>
        <p:spPr>
          <a:xfrm>
            <a:off x="6832601" y="3792259"/>
            <a:ext cx="44449" cy="194020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Αντικείμενο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29377"/>
              </p:ext>
            </p:extLst>
          </p:nvPr>
        </p:nvGraphicFramePr>
        <p:xfrm>
          <a:off x="4391025" y="3609975"/>
          <a:ext cx="403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7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91025" y="3609975"/>
                        <a:ext cx="40322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Αντικείμενο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3708"/>
              </p:ext>
            </p:extLst>
          </p:nvPr>
        </p:nvGraphicFramePr>
        <p:xfrm>
          <a:off x="6715124" y="5701835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8" name="Equation" r:id="rId35" imgW="190440" imgH="228600" progId="Equation.DSMT4">
                  <p:embed/>
                </p:oleObj>
              </mc:Choice>
              <mc:Fallback>
                <p:oleObj name="Equation" r:id="rId3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15124" y="5701835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045029" y="4167188"/>
            <a:ext cx="1421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τώση τιμών</a:t>
            </a:r>
            <a:endParaRPr lang="en-GB" dirty="0"/>
          </a:p>
        </p:txBody>
      </p:sp>
      <p:sp>
        <p:nvSpPr>
          <p:cNvPr id="50" name="TextBox 49"/>
          <p:cNvSpPr txBox="1"/>
          <p:nvPr/>
        </p:nvSpPr>
        <p:spPr>
          <a:xfrm>
            <a:off x="1121229" y="5701835"/>
            <a:ext cx="901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Έσοδα?</a:t>
            </a:r>
            <a:endParaRPr lang="en-GB" dirty="0"/>
          </a:p>
        </p:txBody>
      </p:sp>
      <p:sp>
        <p:nvSpPr>
          <p:cNvPr id="19" name="Θέση υποσέλιδου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26" name="Θέση αριθμού διαφάνειας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4</a:t>
            </a:fld>
            <a:endParaRPr lang="en-GB" dirty="0"/>
          </a:p>
        </p:txBody>
      </p:sp>
      <p:graphicFrame>
        <p:nvGraphicFramePr>
          <p:cNvPr id="41" name="Αντικείμενο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71091"/>
              </p:ext>
            </p:extLst>
          </p:nvPr>
        </p:nvGraphicFramePr>
        <p:xfrm>
          <a:off x="7485063" y="1492250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85063" y="1492250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166466" y="500619"/>
            <a:ext cx="1836785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Νόμος του </a:t>
            </a:r>
            <a:r>
              <a:rPr lang="en-US" dirty="0" smtClean="0"/>
              <a:t>Engel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440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4859338" y="2349500"/>
            <a:ext cx="0" cy="3382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>
            <a:off x="4859338" y="5734050"/>
            <a:ext cx="30956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>
            <a:off x="5651500" y="2276475"/>
            <a:ext cx="1225550" cy="30972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 flipV="1">
            <a:off x="4926844" y="1991984"/>
            <a:ext cx="2562678" cy="252095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 flipV="1">
            <a:off x="5517510" y="2480820"/>
            <a:ext cx="2630182" cy="262287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7" name="Line 21"/>
          <p:cNvSpPr>
            <a:spLocks noChangeShapeType="1"/>
          </p:cNvSpPr>
          <p:nvPr/>
        </p:nvSpPr>
        <p:spPr bwMode="auto">
          <a:xfrm flipH="1">
            <a:off x="4859338" y="3357563"/>
            <a:ext cx="12255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8" name="Line 22"/>
          <p:cNvSpPr>
            <a:spLocks noChangeShapeType="1"/>
          </p:cNvSpPr>
          <p:nvPr/>
        </p:nvSpPr>
        <p:spPr bwMode="auto">
          <a:xfrm flipH="1" flipV="1">
            <a:off x="4795100" y="4209595"/>
            <a:ext cx="1594814" cy="24711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40398"/>
              </p:ext>
            </p:extLst>
          </p:nvPr>
        </p:nvGraphicFramePr>
        <p:xfrm>
          <a:off x="4406427" y="3235046"/>
          <a:ext cx="371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427" y="3235046"/>
                        <a:ext cx="3714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6354"/>
              </p:ext>
            </p:extLst>
          </p:nvPr>
        </p:nvGraphicFramePr>
        <p:xfrm>
          <a:off x="4361344" y="4040981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1344" y="4040981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Ευθεία γραμμή σύνδεσης 10"/>
          <p:cNvCxnSpPr>
            <a:stCxn id="7" idx="0"/>
          </p:cNvCxnSpPr>
          <p:nvPr/>
        </p:nvCxnSpPr>
        <p:spPr>
          <a:xfrm>
            <a:off x="6084888" y="3357563"/>
            <a:ext cx="0" cy="23749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Ευθεία γραμμή σύνδεσης 11"/>
          <p:cNvCxnSpPr/>
          <p:nvPr/>
        </p:nvCxnSpPr>
        <p:spPr>
          <a:xfrm>
            <a:off x="6389914" y="4209595"/>
            <a:ext cx="0" cy="152286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40768"/>
              </p:ext>
            </p:extLst>
          </p:nvPr>
        </p:nvGraphicFramePr>
        <p:xfrm>
          <a:off x="5802313" y="5737225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2313" y="5737225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80565"/>
              </p:ext>
            </p:extLst>
          </p:nvPr>
        </p:nvGraphicFramePr>
        <p:xfrm>
          <a:off x="6288088" y="5737225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88088" y="5737225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70729"/>
              </p:ext>
            </p:extLst>
          </p:nvPr>
        </p:nvGraphicFramePr>
        <p:xfrm>
          <a:off x="5517510" y="1792288"/>
          <a:ext cx="463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17510" y="1792288"/>
                        <a:ext cx="4635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34059"/>
              </p:ext>
            </p:extLst>
          </p:nvPr>
        </p:nvGraphicFramePr>
        <p:xfrm>
          <a:off x="8099425" y="2111142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99425" y="2111142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Ευθύγραμμο βέλος σύνδεσης 16"/>
          <p:cNvCxnSpPr/>
          <p:nvPr/>
        </p:nvCxnSpPr>
        <p:spPr>
          <a:xfrm>
            <a:off x="7424623" y="2210564"/>
            <a:ext cx="542990" cy="44259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80128"/>
              </p:ext>
            </p:extLst>
          </p:nvPr>
        </p:nvGraphicFramePr>
        <p:xfrm>
          <a:off x="7741066" y="5794149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41066" y="5794149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62564"/>
              </p:ext>
            </p:extLst>
          </p:nvPr>
        </p:nvGraphicFramePr>
        <p:xfrm>
          <a:off x="4368807" y="2276475"/>
          <a:ext cx="37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68807" y="2276475"/>
                        <a:ext cx="3714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31478"/>
              </p:ext>
            </p:extLst>
          </p:nvPr>
        </p:nvGraphicFramePr>
        <p:xfrm>
          <a:off x="4534516" y="5521034"/>
          <a:ext cx="284282" cy="39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34516" y="5521034"/>
                        <a:ext cx="284282" cy="39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28255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" name="Equation" r:id="rId21" imgW="914400" imgH="198720" progId="Equation.DSMT4">
                  <p:embed/>
                </p:oleObj>
              </mc:Choice>
              <mc:Fallback>
                <p:oleObj name="Equation" r:id="rId2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16714"/>
              </p:ext>
            </p:extLst>
          </p:nvPr>
        </p:nvGraphicFramePr>
        <p:xfrm>
          <a:off x="6004672" y="2783256"/>
          <a:ext cx="341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4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04672" y="2783256"/>
                        <a:ext cx="3413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68872"/>
              </p:ext>
            </p:extLst>
          </p:nvPr>
        </p:nvGraphicFramePr>
        <p:xfrm>
          <a:off x="6347621" y="3727387"/>
          <a:ext cx="341312" cy="35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5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47621" y="3727387"/>
                        <a:ext cx="341312" cy="35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Ευθεία γραμμή σύνδεσης 23"/>
          <p:cNvCxnSpPr/>
          <p:nvPr/>
        </p:nvCxnSpPr>
        <p:spPr>
          <a:xfrm>
            <a:off x="6040438" y="1991984"/>
            <a:ext cx="1281923" cy="311171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Αντικείμενο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93491"/>
              </p:ext>
            </p:extLst>
          </p:nvPr>
        </p:nvGraphicFramePr>
        <p:xfrm>
          <a:off x="6070600" y="1541463"/>
          <a:ext cx="4937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6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070600" y="1541463"/>
                        <a:ext cx="49371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65542"/>
              </p:ext>
            </p:extLst>
          </p:nvPr>
        </p:nvGraphicFramePr>
        <p:xfrm>
          <a:off x="6297613" y="2352675"/>
          <a:ext cx="369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" name="Equation" r:id="rId29" imgW="164880" imgH="228600" progId="Equation.DSMT4">
                  <p:embed/>
                </p:oleObj>
              </mc:Choice>
              <mc:Fallback>
                <p:oleObj name="Equation" r:id="rId2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97613" y="2352675"/>
                        <a:ext cx="3698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66960"/>
              </p:ext>
            </p:extLst>
          </p:nvPr>
        </p:nvGraphicFramePr>
        <p:xfrm>
          <a:off x="6967235" y="3634122"/>
          <a:ext cx="3984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67235" y="3634122"/>
                        <a:ext cx="39846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Ευθύγραμμο βέλος σύνδεσης 27"/>
          <p:cNvCxnSpPr/>
          <p:nvPr/>
        </p:nvCxnSpPr>
        <p:spPr>
          <a:xfrm>
            <a:off x="6175328" y="3357563"/>
            <a:ext cx="576310" cy="46751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Ευθύγραμμο βέλος σύνδεσης 28"/>
          <p:cNvCxnSpPr/>
          <p:nvPr/>
        </p:nvCxnSpPr>
        <p:spPr>
          <a:xfrm flipV="1">
            <a:off x="5802313" y="2349500"/>
            <a:ext cx="282575" cy="1277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Ευθεία γραμμή σύνδεσης 29"/>
          <p:cNvCxnSpPr/>
          <p:nvPr/>
        </p:nvCxnSpPr>
        <p:spPr>
          <a:xfrm>
            <a:off x="4859338" y="3792259"/>
            <a:ext cx="1979764" cy="3282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Ευθεία γραμμή σύνδεσης 30"/>
          <p:cNvCxnSpPr/>
          <p:nvPr/>
        </p:nvCxnSpPr>
        <p:spPr>
          <a:xfrm>
            <a:off x="6832601" y="3792259"/>
            <a:ext cx="44449" cy="194020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Αντικείμενο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75087"/>
              </p:ext>
            </p:extLst>
          </p:nvPr>
        </p:nvGraphicFramePr>
        <p:xfrm>
          <a:off x="4391025" y="3609975"/>
          <a:ext cx="403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9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391025" y="3609975"/>
                        <a:ext cx="40322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Αντικείμενο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57286"/>
              </p:ext>
            </p:extLst>
          </p:nvPr>
        </p:nvGraphicFramePr>
        <p:xfrm>
          <a:off x="6715124" y="5701835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" name="Equation" r:id="rId35" imgW="190440" imgH="228600" progId="Equation.DSMT4">
                  <p:embed/>
                </p:oleObj>
              </mc:Choice>
              <mc:Fallback>
                <p:oleObj name="Equation" r:id="rId3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715124" y="5701835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Ορθογώνιο 34"/>
          <p:cNvSpPr/>
          <p:nvPr/>
        </p:nvSpPr>
        <p:spPr>
          <a:xfrm>
            <a:off x="4875213" y="3357563"/>
            <a:ext cx="1209675" cy="467518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Ορθογώνιο 35"/>
          <p:cNvSpPr/>
          <p:nvPr/>
        </p:nvSpPr>
        <p:spPr>
          <a:xfrm>
            <a:off x="6084888" y="3825081"/>
            <a:ext cx="792162" cy="1876754"/>
          </a:xfrm>
          <a:prstGeom prst="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Αντικείμενο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36986"/>
              </p:ext>
            </p:extLst>
          </p:nvPr>
        </p:nvGraphicFramePr>
        <p:xfrm>
          <a:off x="5673725" y="3816350"/>
          <a:ext cx="396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" name="Equation" r:id="rId37" imgW="177480" imgH="164880" progId="Equation.DSMT4">
                  <p:embed/>
                </p:oleObj>
              </mc:Choice>
              <mc:Fallback>
                <p:oleObj name="Equation" r:id="rId37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673725" y="3816350"/>
                        <a:ext cx="3968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93038" y="2129716"/>
            <a:ext cx="2819426" cy="112274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GB" b="1" dirty="0">
                <a:solidFill>
                  <a:srgbClr val="FF0000"/>
                </a:solidFill>
              </a:rPr>
              <a:t>  </a:t>
            </a:r>
            <a:r>
              <a:rPr lang="el-GR" b="1" dirty="0" smtClean="0">
                <a:solidFill>
                  <a:srgbClr val="FF0000"/>
                </a:solidFill>
              </a:rPr>
              <a:t>τα έσοδα αυξήθηκαν</a:t>
            </a:r>
          </a:p>
          <a:p>
            <a:pPr>
              <a:lnSpc>
                <a:spcPct val="200000"/>
              </a:lnSpc>
            </a:pPr>
            <a:r>
              <a:rPr lang="el-GR" b="1" dirty="0" smtClean="0">
                <a:solidFill>
                  <a:srgbClr val="FF0000"/>
                </a:solidFill>
              </a:rPr>
              <a:t>Παρά την πτώση των τιμών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39" name="Καμπύλο δεξιό βέλος 38"/>
          <p:cNvSpPr/>
          <p:nvPr/>
        </p:nvSpPr>
        <p:spPr>
          <a:xfrm rot="18496226">
            <a:off x="2642572" y="3332946"/>
            <a:ext cx="990600" cy="22221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76943" y="5794149"/>
            <a:ext cx="1261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αράδοξο?</a:t>
            </a:r>
            <a:endParaRPr lang="en-GB" dirty="0"/>
          </a:p>
        </p:txBody>
      </p:sp>
      <p:sp>
        <p:nvSpPr>
          <p:cNvPr id="42" name="TextBox 41"/>
          <p:cNvSpPr txBox="1"/>
          <p:nvPr/>
        </p:nvSpPr>
        <p:spPr>
          <a:xfrm>
            <a:off x="9938657" y="3252459"/>
            <a:ext cx="1683410" cy="369332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Έσοδα ή κέρδος</a:t>
            </a:r>
            <a:endParaRPr lang="en-GB" dirty="0"/>
          </a:p>
        </p:txBody>
      </p:sp>
      <p:graphicFrame>
        <p:nvGraphicFramePr>
          <p:cNvPr id="43" name="Αντικείμενο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10583"/>
              </p:ext>
            </p:extLst>
          </p:nvPr>
        </p:nvGraphicFramePr>
        <p:xfrm>
          <a:off x="363538" y="1123950"/>
          <a:ext cx="33702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2" name="Equation" r:id="rId39" imgW="1155600" imgH="228600" progId="Equation.DSMT4">
                  <p:embed/>
                </p:oleObj>
              </mc:Choice>
              <mc:Fallback>
                <p:oleObj name="Equation" r:id="rId39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363538" y="1123950"/>
                        <a:ext cx="3370262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Θέση υποσέλιδου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45" name="Θέση αριθμού διαφάνειας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5</a:t>
            </a:fld>
            <a:endParaRPr lang="en-GB" dirty="0"/>
          </a:p>
        </p:txBody>
      </p:sp>
      <p:graphicFrame>
        <p:nvGraphicFramePr>
          <p:cNvPr id="67" name="Αντικείμενο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18438"/>
              </p:ext>
            </p:extLst>
          </p:nvPr>
        </p:nvGraphicFramePr>
        <p:xfrm>
          <a:off x="7353300" y="1520825"/>
          <a:ext cx="4016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3" name="Equation" r:id="rId41" imgW="164880" imgH="228600" progId="Equation.DSMT4">
                  <p:embed/>
                </p:oleObj>
              </mc:Choice>
              <mc:Fallback>
                <p:oleObj name="Equation" r:id="rId4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353300" y="1520825"/>
                        <a:ext cx="401638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56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6</a:t>
            </a:fld>
            <a:endParaRPr lang="en-GB" dirty="0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4804910" y="1064985"/>
            <a:ext cx="0" cy="3382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804910" y="4449535"/>
            <a:ext cx="30956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6" name="Line 16"/>
          <p:cNvSpPr>
            <a:spLocks noChangeShapeType="1"/>
          </p:cNvSpPr>
          <p:nvPr/>
        </p:nvSpPr>
        <p:spPr bwMode="auto">
          <a:xfrm>
            <a:off x="5597072" y="991960"/>
            <a:ext cx="1225550" cy="30972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 flipV="1">
            <a:off x="4810815" y="707469"/>
            <a:ext cx="2624279" cy="260621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 flipV="1">
            <a:off x="4817666" y="1196304"/>
            <a:ext cx="3275598" cy="31856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9" name="Line 21"/>
          <p:cNvSpPr>
            <a:spLocks noChangeShapeType="1"/>
          </p:cNvSpPr>
          <p:nvPr/>
        </p:nvSpPr>
        <p:spPr bwMode="auto">
          <a:xfrm flipH="1">
            <a:off x="4804910" y="2073048"/>
            <a:ext cx="1225550" cy="0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 flipH="1" flipV="1">
            <a:off x="4740672" y="2925080"/>
            <a:ext cx="1594814" cy="24711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27064"/>
              </p:ext>
            </p:extLst>
          </p:nvPr>
        </p:nvGraphicFramePr>
        <p:xfrm>
          <a:off x="4351999" y="1950531"/>
          <a:ext cx="371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999" y="1950531"/>
                        <a:ext cx="3714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44195"/>
              </p:ext>
            </p:extLst>
          </p:nvPr>
        </p:nvGraphicFramePr>
        <p:xfrm>
          <a:off x="4306916" y="2756466"/>
          <a:ext cx="4016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6916" y="2756466"/>
                        <a:ext cx="40163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εία γραμμή σύνδεσης 12"/>
          <p:cNvCxnSpPr>
            <a:stCxn id="9" idx="0"/>
          </p:cNvCxnSpPr>
          <p:nvPr/>
        </p:nvCxnSpPr>
        <p:spPr>
          <a:xfrm>
            <a:off x="6030460" y="2073048"/>
            <a:ext cx="0" cy="23749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>
            <a:off x="6335486" y="2925080"/>
            <a:ext cx="0" cy="152286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02042"/>
              </p:ext>
            </p:extLst>
          </p:nvPr>
        </p:nvGraphicFramePr>
        <p:xfrm>
          <a:off x="5747885" y="4452710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7885" y="4452710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00649"/>
              </p:ext>
            </p:extLst>
          </p:nvPr>
        </p:nvGraphicFramePr>
        <p:xfrm>
          <a:off x="6233660" y="4452710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3660" y="4452710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06453"/>
              </p:ext>
            </p:extLst>
          </p:nvPr>
        </p:nvGraphicFramePr>
        <p:xfrm>
          <a:off x="5463082" y="507773"/>
          <a:ext cx="463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3082" y="507773"/>
                        <a:ext cx="4635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92454"/>
              </p:ext>
            </p:extLst>
          </p:nvPr>
        </p:nvGraphicFramePr>
        <p:xfrm>
          <a:off x="8044997" y="826627"/>
          <a:ext cx="43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9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44997" y="826627"/>
                        <a:ext cx="43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Ευθύγραμμο βέλος σύνδεσης 18"/>
          <p:cNvCxnSpPr/>
          <p:nvPr/>
        </p:nvCxnSpPr>
        <p:spPr>
          <a:xfrm>
            <a:off x="7370195" y="926049"/>
            <a:ext cx="542990" cy="44259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02223"/>
              </p:ext>
            </p:extLst>
          </p:nvPr>
        </p:nvGraphicFramePr>
        <p:xfrm>
          <a:off x="4314379" y="991960"/>
          <a:ext cx="3714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0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14379" y="991960"/>
                        <a:ext cx="3714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33791"/>
              </p:ext>
            </p:extLst>
          </p:nvPr>
        </p:nvGraphicFramePr>
        <p:xfrm>
          <a:off x="4480088" y="4236519"/>
          <a:ext cx="284282" cy="39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80088" y="4236519"/>
                        <a:ext cx="284282" cy="39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09463"/>
              </p:ext>
            </p:extLst>
          </p:nvPr>
        </p:nvGraphicFramePr>
        <p:xfrm>
          <a:off x="5076372" y="149678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" name="Equation" r:id="rId19" imgW="914400" imgH="198720" progId="Equation.DSMT4">
                  <p:embed/>
                </p:oleObj>
              </mc:Choice>
              <mc:Fallback>
                <p:oleObj name="Equation" r:id="rId1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76372" y="149678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26957"/>
              </p:ext>
            </p:extLst>
          </p:nvPr>
        </p:nvGraphicFramePr>
        <p:xfrm>
          <a:off x="5950244" y="1498741"/>
          <a:ext cx="341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50244" y="1498741"/>
                        <a:ext cx="3413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02341"/>
              </p:ext>
            </p:extLst>
          </p:nvPr>
        </p:nvGraphicFramePr>
        <p:xfrm>
          <a:off x="6293193" y="2442872"/>
          <a:ext cx="341312" cy="35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93193" y="2442872"/>
                        <a:ext cx="341312" cy="357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Ευθεία γραμμή σύνδεσης 24"/>
          <p:cNvCxnSpPr/>
          <p:nvPr/>
        </p:nvCxnSpPr>
        <p:spPr>
          <a:xfrm>
            <a:off x="5986010" y="707469"/>
            <a:ext cx="1281923" cy="311171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94276"/>
              </p:ext>
            </p:extLst>
          </p:nvPr>
        </p:nvGraphicFramePr>
        <p:xfrm>
          <a:off x="6016172" y="256948"/>
          <a:ext cx="49371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5" name="Equation" r:id="rId25" imgW="203040" imgH="228600" progId="Equation.DSMT4">
                  <p:embed/>
                </p:oleObj>
              </mc:Choice>
              <mc:Fallback>
                <p:oleObj name="Equation" r:id="rId2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016172" y="256948"/>
                        <a:ext cx="493713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02024"/>
              </p:ext>
            </p:extLst>
          </p:nvPr>
        </p:nvGraphicFramePr>
        <p:xfrm>
          <a:off x="6243185" y="1068160"/>
          <a:ext cx="3698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6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43185" y="1068160"/>
                        <a:ext cx="3698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Αντικείμενο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043790"/>
              </p:ext>
            </p:extLst>
          </p:nvPr>
        </p:nvGraphicFramePr>
        <p:xfrm>
          <a:off x="6912807" y="2349607"/>
          <a:ext cx="3984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" name="Equation" r:id="rId29" imgW="177480" imgH="228600" progId="Equation.DSMT4">
                  <p:embed/>
                </p:oleObj>
              </mc:Choice>
              <mc:Fallback>
                <p:oleObj name="Equation" r:id="rId2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12807" y="2349607"/>
                        <a:ext cx="398462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Ευθύγραμμο βέλος σύνδεσης 28"/>
          <p:cNvCxnSpPr/>
          <p:nvPr/>
        </p:nvCxnSpPr>
        <p:spPr>
          <a:xfrm>
            <a:off x="6120900" y="2073048"/>
            <a:ext cx="576310" cy="467518"/>
          </a:xfrm>
          <a:prstGeom prst="straightConnector1">
            <a:avLst/>
          </a:prstGeom>
          <a:ln w="571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Ευθύγραμμο βέλος σύνδεσης 29"/>
          <p:cNvCxnSpPr/>
          <p:nvPr/>
        </p:nvCxnSpPr>
        <p:spPr>
          <a:xfrm flipV="1">
            <a:off x="5747885" y="1064985"/>
            <a:ext cx="282575" cy="12779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Ευθεία γραμμή σύνδεσης 30"/>
          <p:cNvCxnSpPr/>
          <p:nvPr/>
        </p:nvCxnSpPr>
        <p:spPr>
          <a:xfrm>
            <a:off x="4804910" y="2507744"/>
            <a:ext cx="1979764" cy="3282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Ευθεία γραμμή σύνδεσης 31"/>
          <p:cNvCxnSpPr/>
          <p:nvPr/>
        </p:nvCxnSpPr>
        <p:spPr>
          <a:xfrm>
            <a:off x="6778173" y="2507744"/>
            <a:ext cx="44449" cy="1940204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Αντικείμενο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46199"/>
              </p:ext>
            </p:extLst>
          </p:nvPr>
        </p:nvGraphicFramePr>
        <p:xfrm>
          <a:off x="4336597" y="2325460"/>
          <a:ext cx="403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" name="Equation" r:id="rId31" imgW="164880" imgH="228600" progId="Equation.DSMT4">
                  <p:embed/>
                </p:oleObj>
              </mc:Choice>
              <mc:Fallback>
                <p:oleObj name="Equation" r:id="rId3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336597" y="2325460"/>
                        <a:ext cx="40322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Αντικείμενο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56347"/>
              </p:ext>
            </p:extLst>
          </p:nvPr>
        </p:nvGraphicFramePr>
        <p:xfrm>
          <a:off x="6660696" y="4417320"/>
          <a:ext cx="463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9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660696" y="4417320"/>
                        <a:ext cx="4635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Αντικείμενο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49300"/>
              </p:ext>
            </p:extLst>
          </p:nvPr>
        </p:nvGraphicFramePr>
        <p:xfrm>
          <a:off x="5619297" y="2531835"/>
          <a:ext cx="396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0" name="Equation" r:id="rId35" imgW="177480" imgH="164880" progId="Equation.DSMT4">
                  <p:embed/>
                </p:oleObj>
              </mc:Choice>
              <mc:Fallback>
                <p:oleObj name="Equation" r:id="rId35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619297" y="2531835"/>
                        <a:ext cx="3968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Αντικείμενο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05096"/>
              </p:ext>
            </p:extLst>
          </p:nvPr>
        </p:nvGraphicFramePr>
        <p:xfrm>
          <a:off x="7298872" y="236310"/>
          <a:ext cx="4016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1" name="Equation" r:id="rId37" imgW="164880" imgH="228600" progId="Equation.DSMT4">
                  <p:embed/>
                </p:oleObj>
              </mc:Choice>
              <mc:Fallback>
                <p:oleObj name="Equation" r:id="rId3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298872" y="236310"/>
                        <a:ext cx="401638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Ελεύθερη σχεδίαση 38"/>
          <p:cNvSpPr/>
          <p:nvPr/>
        </p:nvSpPr>
        <p:spPr>
          <a:xfrm>
            <a:off x="4822371" y="2068286"/>
            <a:ext cx="1197429" cy="1219200"/>
          </a:xfrm>
          <a:custGeom>
            <a:avLst/>
            <a:gdLst>
              <a:gd name="connsiteX0" fmla="*/ 10886 w 1197429"/>
              <a:gd name="connsiteY0" fmla="*/ 1219200 h 1219200"/>
              <a:gd name="connsiteX1" fmla="*/ 1197429 w 1197429"/>
              <a:gd name="connsiteY1" fmla="*/ 0 h 1219200"/>
              <a:gd name="connsiteX2" fmla="*/ 0 w 1197429"/>
              <a:gd name="connsiteY2" fmla="*/ 0 h 1219200"/>
              <a:gd name="connsiteX3" fmla="*/ 10886 w 1197429"/>
              <a:gd name="connsiteY3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7429" h="1219200">
                <a:moveTo>
                  <a:pt x="10886" y="1219200"/>
                </a:moveTo>
                <a:lnTo>
                  <a:pt x="1197429" y="0"/>
                </a:lnTo>
                <a:lnTo>
                  <a:pt x="0" y="0"/>
                </a:lnTo>
                <a:cubicBezTo>
                  <a:pt x="3629" y="417286"/>
                  <a:pt x="7257" y="834571"/>
                  <a:pt x="10886" y="121920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Ελεύθερη σχεδίαση 39"/>
          <p:cNvSpPr/>
          <p:nvPr/>
        </p:nvSpPr>
        <p:spPr>
          <a:xfrm>
            <a:off x="4811486" y="2525486"/>
            <a:ext cx="1970314" cy="1883228"/>
          </a:xfrm>
          <a:custGeom>
            <a:avLst/>
            <a:gdLst>
              <a:gd name="connsiteX0" fmla="*/ 21771 w 1970314"/>
              <a:gd name="connsiteY0" fmla="*/ 0 h 1883228"/>
              <a:gd name="connsiteX1" fmla="*/ 1970314 w 1970314"/>
              <a:gd name="connsiteY1" fmla="*/ 21771 h 1883228"/>
              <a:gd name="connsiteX2" fmla="*/ 0 w 1970314"/>
              <a:gd name="connsiteY2" fmla="*/ 1883228 h 1883228"/>
              <a:gd name="connsiteX3" fmla="*/ 43543 w 1970314"/>
              <a:gd name="connsiteY3" fmla="*/ 54428 h 1883228"/>
              <a:gd name="connsiteX4" fmla="*/ 21771 w 1970314"/>
              <a:gd name="connsiteY4" fmla="*/ 0 h 1883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0314" h="1883228">
                <a:moveTo>
                  <a:pt x="21771" y="0"/>
                </a:moveTo>
                <a:lnTo>
                  <a:pt x="1970314" y="21771"/>
                </a:lnTo>
                <a:lnTo>
                  <a:pt x="0" y="1883228"/>
                </a:lnTo>
                <a:lnTo>
                  <a:pt x="43543" y="54428"/>
                </a:lnTo>
                <a:lnTo>
                  <a:pt x="21771" y="0"/>
                </a:lnTo>
                <a:close/>
              </a:path>
            </a:pathLst>
          </a:cu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1327599" y="5253953"/>
            <a:ext cx="9377146" cy="1122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l-GR" dirty="0" smtClean="0"/>
              <a:t>Η ταυτόχρονη επίδραση της αύξησης του εισοδήματος (καταναλωτές) και  της τεχνολογικής προόδου έχει ευεργετική επίδραση στο πλεόνασμα των παραγωγών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8098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7</a:t>
            </a:fld>
            <a:endParaRPr lang="en-GB" dirty="0"/>
          </a:p>
        </p:txBody>
      </p:sp>
      <p:pic>
        <p:nvPicPr>
          <p:cNvPr id="7170" name="Picture 2" descr="CC2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" y="1153885"/>
            <a:ext cx="4703409" cy="3848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341914" y="598714"/>
            <a:ext cx="4660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bweb Diagram </a:t>
            </a:r>
            <a:r>
              <a:rPr lang="el-GR" dirty="0" smtClean="0"/>
              <a:t>–Ιστός της Αράχνης</a:t>
            </a:r>
            <a:r>
              <a:rPr lang="en-US" dirty="0" smtClean="0"/>
              <a:t>-</a:t>
            </a:r>
            <a:r>
              <a:rPr lang="el-GR" dirty="0" smtClean="0"/>
              <a:t>Συγκλίνει </a:t>
            </a:r>
            <a:endParaRPr lang="en-GB" dirty="0"/>
          </a:p>
        </p:txBody>
      </p:sp>
      <p:sp>
        <p:nvSpPr>
          <p:cNvPr id="5" name="Καμπύλο βέλος προς τα κάτω 4"/>
          <p:cNvSpPr/>
          <p:nvPr/>
        </p:nvSpPr>
        <p:spPr>
          <a:xfrm rot="11767385">
            <a:off x="1491824" y="4910194"/>
            <a:ext cx="1463675" cy="886804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" name="Αριστερό βέλος 5"/>
          <p:cNvSpPr/>
          <p:nvPr/>
        </p:nvSpPr>
        <p:spPr>
          <a:xfrm>
            <a:off x="2028108" y="3951514"/>
            <a:ext cx="925286" cy="97972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70883"/>
              </p:ext>
            </p:extLst>
          </p:nvPr>
        </p:nvGraphicFramePr>
        <p:xfrm>
          <a:off x="6395357" y="1719943"/>
          <a:ext cx="2365723" cy="95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95357" y="1719943"/>
                        <a:ext cx="2365723" cy="956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Βέλος προς τα κάτω 7"/>
          <p:cNvSpPr/>
          <p:nvPr/>
        </p:nvSpPr>
        <p:spPr>
          <a:xfrm>
            <a:off x="7402286" y="3418114"/>
            <a:ext cx="642257" cy="112122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31307"/>
              </p:ext>
            </p:extLst>
          </p:nvPr>
        </p:nvGraphicFramePr>
        <p:xfrm>
          <a:off x="7181398" y="4784045"/>
          <a:ext cx="1327602" cy="66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81398" y="4784045"/>
                        <a:ext cx="1327602" cy="66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458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Γεωργικό πρόβλημα (Farm problem Ι)</a:t>
            </a:r>
            <a:endParaRPr lang="en-GB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355E80-CF0A-44A1-A9F0-2AAF0A1BBCA5}" type="slidenum">
              <a:rPr lang="en-GB" smtClean="0"/>
              <a:t>8</a:t>
            </a:fld>
            <a:endParaRPr lang="en-GB" dirty="0"/>
          </a:p>
        </p:txBody>
      </p:sp>
      <p:pic>
        <p:nvPicPr>
          <p:cNvPr id="4" name="Picture 4" descr="File:DC2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689" y="1761515"/>
            <a:ext cx="4295775" cy="3438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Καμπύλο βέλος προς τα κάτω 4"/>
          <p:cNvSpPr/>
          <p:nvPr/>
        </p:nvSpPr>
        <p:spPr>
          <a:xfrm rot="11767385">
            <a:off x="4793564" y="5048585"/>
            <a:ext cx="821025" cy="886804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41914" y="598714"/>
            <a:ext cx="465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bweb Diagram </a:t>
            </a:r>
            <a:r>
              <a:rPr lang="el-GR" dirty="0" smtClean="0"/>
              <a:t>–Ιστός της Αράχνης</a:t>
            </a:r>
            <a:r>
              <a:rPr lang="en-US" dirty="0" smtClean="0"/>
              <a:t>-</a:t>
            </a:r>
            <a:r>
              <a:rPr lang="el-GR" dirty="0" smtClean="0"/>
              <a:t>Αποκλίνει</a:t>
            </a:r>
            <a:endParaRPr lang="en-GB" dirty="0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78986"/>
              </p:ext>
            </p:extLst>
          </p:nvPr>
        </p:nvGraphicFramePr>
        <p:xfrm>
          <a:off x="8153400" y="1600200"/>
          <a:ext cx="2365723" cy="95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1193760" imgH="482400" progId="Equation.DSMT4">
                  <p:embed/>
                </p:oleObj>
              </mc:Choice>
              <mc:Fallback>
                <p:oleObj name="Equation" r:id="rId4" imgW="119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3400" y="1600200"/>
                        <a:ext cx="2365723" cy="956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Βέλος προς τα κάτω 8"/>
          <p:cNvSpPr/>
          <p:nvPr/>
        </p:nvSpPr>
        <p:spPr>
          <a:xfrm>
            <a:off x="9144000" y="2841171"/>
            <a:ext cx="522514" cy="155665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05501"/>
              </p:ext>
            </p:extLst>
          </p:nvPr>
        </p:nvGraphicFramePr>
        <p:xfrm>
          <a:off x="8672460" y="4828186"/>
          <a:ext cx="1327602" cy="66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2460" y="4828186"/>
                        <a:ext cx="1327602" cy="66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553098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</TotalTime>
  <Words>167</Words>
  <Application>Microsoft Office PowerPoint</Application>
  <PresentationFormat>Ευρεία οθόνη</PresentationFormat>
  <Paragraphs>42</Paragraphs>
  <Slides>8</Slides>
  <Notes>2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Θέμα του Office</vt:lpstr>
      <vt:lpstr>Equation</vt:lpstr>
      <vt:lpstr>MathType 6.0 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Thanasis</dc:creator>
  <cp:lastModifiedBy>Thanasis</cp:lastModifiedBy>
  <cp:revision>51</cp:revision>
  <cp:lastPrinted>2016-10-25T16:16:12Z</cp:lastPrinted>
  <dcterms:created xsi:type="dcterms:W3CDTF">2016-10-13T08:53:07Z</dcterms:created>
  <dcterms:modified xsi:type="dcterms:W3CDTF">2017-01-24T13:36:16Z</dcterms:modified>
</cp:coreProperties>
</file>